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9.xml" ContentType="application/vnd.openxmlformats-officedocument.presentationml.notesSlide+xml"/>
  <Override PartName="/ppt/embeddings/oleObject21.bin" ContentType="application/vnd.openxmlformats-officedocument.oleObject"/>
  <Override PartName="/ppt/notesSlides/notesSlide10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1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2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15.xml" ContentType="application/vnd.openxmlformats-officedocument.presentationml.notesSlide+xml"/>
  <Override PartName="/ppt/embeddings/oleObject42.bin" ContentType="application/vnd.openxmlformats-officedocument.oleObject"/>
  <Override PartName="/ppt/notesSlides/notesSlide16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7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18.xml" ContentType="application/vnd.openxmlformats-officedocument.presentationml.notesSlide+xml"/>
  <Override PartName="/ppt/embeddings/oleObject48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49.bin" ContentType="application/vnd.openxmlformats-officedocument.oleObject"/>
  <Override PartName="/ppt/notesSlides/notesSlide21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22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23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24.xml" ContentType="application/vnd.openxmlformats-officedocument.presentationml.notesSlide+xml"/>
  <Override PartName="/ppt/embeddings/oleObject57.bin" ContentType="application/vnd.openxmlformats-officedocument.oleObject"/>
  <Override PartName="/ppt/notesSlides/notesSlide25.xml" ContentType="application/vnd.openxmlformats-officedocument.presentationml.notesSlide+xml"/>
  <Override PartName="/ppt/embeddings/oleObject58.bin" ContentType="application/vnd.openxmlformats-officedocument.oleObject"/>
  <Override PartName="/ppt/notesSlides/notesSlide26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7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notesSlides/notesSlide28.xml" ContentType="application/vnd.openxmlformats-officedocument.presentationml.notesSlide+xml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notesSlides/notesSlide29.xml" ContentType="application/vnd.openxmlformats-officedocument.presentationml.notesSlide+xml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47"/>
  </p:notesMasterIdLst>
  <p:handoutMasterIdLst>
    <p:handoutMasterId r:id="rId48"/>
  </p:handoutMasterIdLst>
  <p:sldIdLst>
    <p:sldId id="474" r:id="rId2"/>
    <p:sldId id="558" r:id="rId3"/>
    <p:sldId id="570" r:id="rId4"/>
    <p:sldId id="495" r:id="rId5"/>
    <p:sldId id="496" r:id="rId6"/>
    <p:sldId id="509" r:id="rId7"/>
    <p:sldId id="510" r:id="rId8"/>
    <p:sldId id="511" r:id="rId9"/>
    <p:sldId id="547" r:id="rId10"/>
    <p:sldId id="512" r:id="rId11"/>
    <p:sldId id="513" r:id="rId12"/>
    <p:sldId id="527" r:id="rId13"/>
    <p:sldId id="514" r:id="rId14"/>
    <p:sldId id="515" r:id="rId15"/>
    <p:sldId id="529" r:id="rId16"/>
    <p:sldId id="539" r:id="rId17"/>
    <p:sldId id="530" r:id="rId18"/>
    <p:sldId id="549" r:id="rId19"/>
    <p:sldId id="572" r:id="rId20"/>
    <p:sldId id="548" r:id="rId21"/>
    <p:sldId id="520" r:id="rId22"/>
    <p:sldId id="553" r:id="rId23"/>
    <p:sldId id="557" r:id="rId24"/>
    <p:sldId id="554" r:id="rId25"/>
    <p:sldId id="555" r:id="rId26"/>
    <p:sldId id="559" r:id="rId27"/>
    <p:sldId id="521" r:id="rId28"/>
    <p:sldId id="561" r:id="rId29"/>
    <p:sldId id="560" r:id="rId30"/>
    <p:sldId id="576" r:id="rId31"/>
    <p:sldId id="526" r:id="rId32"/>
    <p:sldId id="550" r:id="rId33"/>
    <p:sldId id="551" r:id="rId34"/>
    <p:sldId id="552" r:id="rId35"/>
    <p:sldId id="571" r:id="rId36"/>
    <p:sldId id="575" r:id="rId37"/>
    <p:sldId id="564" r:id="rId38"/>
    <p:sldId id="565" r:id="rId39"/>
    <p:sldId id="566" r:id="rId40"/>
    <p:sldId id="567" r:id="rId41"/>
    <p:sldId id="562" r:id="rId42"/>
    <p:sldId id="563" r:id="rId43"/>
    <p:sldId id="573" r:id="rId44"/>
    <p:sldId id="574" r:id="rId45"/>
    <p:sldId id="569" r:id="rId46"/>
  </p:sldIdLst>
  <p:sldSz cx="9144000" cy="6858000" type="screen4x3"/>
  <p:notesSz cx="9601200" cy="7315200"/>
  <p:custDataLst>
    <p:tags r:id="rId5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36" autoAdjust="0"/>
    <p:restoredTop sz="88540" autoAdjust="0"/>
  </p:normalViewPr>
  <p:slideViewPr>
    <p:cSldViewPr>
      <p:cViewPr varScale="1">
        <p:scale>
          <a:sx n="129" d="100"/>
          <a:sy n="129" d="100"/>
        </p:scale>
        <p:origin x="-183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656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tags" Target="tags/tag1.xml"/><Relationship Id="rId51" Type="http://schemas.openxmlformats.org/officeDocument/2006/relationships/commentAuthors" Target="commentAuthors.xml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1" Type="http://schemas.openxmlformats.org/officeDocument/2006/relationships/image" Target="../media/image43.wmf"/><Relationship Id="rId2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6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Relationship Id="rId2" Type="http://schemas.openxmlformats.org/officeDocument/2006/relationships/image" Target="../media/image68.wmf"/><Relationship Id="rId3" Type="http://schemas.openxmlformats.org/officeDocument/2006/relationships/image" Target="../media/image6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Relationship Id="rId2" Type="http://schemas.openxmlformats.org/officeDocument/2006/relationships/image" Target="../media/image7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Relationship Id="rId2" Type="http://schemas.openxmlformats.org/officeDocument/2006/relationships/image" Target="../media/image7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77.wmf"/><Relationship Id="rId6" Type="http://schemas.openxmlformats.org/officeDocument/2006/relationships/image" Target="../media/image78.wmf"/><Relationship Id="rId7" Type="http://schemas.openxmlformats.org/officeDocument/2006/relationships/image" Target="../media/image79.wmf"/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Relationship Id="rId2" Type="http://schemas.openxmlformats.org/officeDocument/2006/relationships/image" Target="../media/image81.emf"/><Relationship Id="rId3" Type="http://schemas.openxmlformats.org/officeDocument/2006/relationships/image" Target="../media/image82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Relationship Id="rId2" Type="http://schemas.openxmlformats.org/officeDocument/2006/relationships/image" Target="../media/image8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Relationship Id="rId2" Type="http://schemas.openxmlformats.org/officeDocument/2006/relationships/image" Target="../media/image86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Relationship Id="rId2" Type="http://schemas.openxmlformats.org/officeDocument/2006/relationships/image" Target="../media/image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8" Type="http://schemas.openxmlformats.org/officeDocument/2006/relationships/image" Target="../media/image22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C4B0AA-9BF4-433C-ACB9-EA30C546C26E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E6B3DA-5828-429C-BB4B-5C50A6EC0B05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1M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3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21.wmf"/><Relationship Id="rId17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19" Type="http://schemas.openxmlformats.org/officeDocument/2006/relationships/image" Target="../media/image2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4.emf"/><Relationship Id="rId6" Type="http://schemas.openxmlformats.org/officeDocument/2006/relationships/image" Target="../media/image25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8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1.wmf"/><Relationship Id="rId8" Type="http://schemas.openxmlformats.org/officeDocument/2006/relationships/image" Target="../media/image3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4.w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3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45.wmf"/><Relationship Id="rId10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51.w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5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53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4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6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7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9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60.e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6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62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6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65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6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67.e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69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71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72.wmf"/><Relationship Id="rId5" Type="http://schemas.openxmlformats.org/officeDocument/2006/relationships/oleObject" Target="../embeddings/oleObject68.bin"/><Relationship Id="rId6" Type="http://schemas.openxmlformats.org/officeDocument/2006/relationships/image" Target="../media/image73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3.bin"/><Relationship Id="rId12" Type="http://schemas.openxmlformats.org/officeDocument/2006/relationships/image" Target="../media/image77.w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78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73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74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75.wmf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7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image" Target="../media/image80.w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81.e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82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83.emf"/><Relationship Id="rId5" Type="http://schemas.openxmlformats.org/officeDocument/2006/relationships/oleObject" Target="../embeddings/oleObject80.bin"/><Relationship Id="rId6" Type="http://schemas.openxmlformats.org/officeDocument/2006/relationships/image" Target="../media/image84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81.bin"/><Relationship Id="rId5" Type="http://schemas.openxmlformats.org/officeDocument/2006/relationships/image" Target="../media/image85.emf"/><Relationship Id="rId6" Type="http://schemas.openxmlformats.org/officeDocument/2006/relationships/oleObject" Target="../embeddings/oleObject82.bin"/><Relationship Id="rId7" Type="http://schemas.openxmlformats.org/officeDocument/2006/relationships/image" Target="../media/image86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83.bin"/><Relationship Id="rId5" Type="http://schemas.openxmlformats.org/officeDocument/2006/relationships/image" Target="../media/image87.wmf"/><Relationship Id="rId6" Type="http://schemas.openxmlformats.org/officeDocument/2006/relationships/oleObject" Target="../embeddings/oleObject84.bin"/><Relationship Id="rId7" Type="http://schemas.openxmlformats.org/officeDocument/2006/relationships/image" Target="../media/image88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</a:rPr>
              <a:t>Generating Functions</a:t>
            </a:r>
            <a:endParaRPr lang="en-US" sz="1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At most 2 orang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67FB316-D213-489C-8FDE-91E3356C5A6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5800" y="1574799"/>
          <a:ext cx="3454400" cy="139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5" name="Equation" r:id="rId3" imgW="3454200" imgH="1396800" progId="Equation.DSMT4">
                  <p:embed/>
                </p:oleObj>
              </mc:Choice>
              <mc:Fallback>
                <p:oleObj name="Equation" r:id="rId3" imgW="3454200" imgH="139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74799"/>
                        <a:ext cx="3454400" cy="1397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352800" y="1447800"/>
            <a:ext cx="5257800" cy="1447800"/>
            <a:chOff x="3352800" y="1447800"/>
            <a:chExt cx="5257800" cy="1447800"/>
          </a:xfrm>
        </p:grpSpPr>
        <p:sp>
          <p:nvSpPr>
            <p:cNvPr id="11" name="TextBox 10"/>
            <p:cNvSpPr txBox="1"/>
            <p:nvPr/>
          </p:nvSpPr>
          <p:spPr>
            <a:xfrm>
              <a:off x="5181600" y="1447800"/>
              <a:ext cx="3429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solidFill>
                    <a:srgbClr val="FF00FF"/>
                  </a:solidFill>
                </a:rPr>
                <a:t># ways to pick k oranges</a:t>
              </a:r>
            </a:p>
          </p:txBody>
        </p:sp>
        <p:sp>
          <p:nvSpPr>
            <p:cNvPr id="12" name="Arc 11"/>
            <p:cNvSpPr/>
            <p:nvPr/>
          </p:nvSpPr>
          <p:spPr bwMode="auto">
            <a:xfrm>
              <a:off x="3352800" y="1600200"/>
              <a:ext cx="2590800" cy="1295400"/>
            </a:xfrm>
            <a:prstGeom prst="arc">
              <a:avLst>
                <a:gd name="adj1" fmla="val 11311335"/>
                <a:gd name="adj2" fmla="val 18544453"/>
              </a:avLst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762000" y="5257800"/>
          <a:ext cx="2895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6" name="Equation" r:id="rId5" imgW="2895480" imgH="647640" progId="Equation.DSMT4">
                  <p:embed/>
                </p:oleObj>
              </mc:Choice>
              <mc:Fallback>
                <p:oleObj name="Equation" r:id="rId5" imgW="2895480" imgH="647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2895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762000" y="45720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7" name="Equation" r:id="rId7" imgW="1295280" imgH="609480" progId="Equation.DSMT4">
                  <p:embed/>
                </p:oleObj>
              </mc:Choice>
              <mc:Fallback>
                <p:oleObj name="Equation" r:id="rId7" imgW="12952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762000" y="388620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8" name="Equation" r:id="rId9" imgW="1295280" imgH="609480" progId="Equation.DSMT4">
                  <p:embed/>
                </p:oleObj>
              </mc:Choice>
              <mc:Fallback>
                <p:oleObj name="Equation" r:id="rId9" imgW="129528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762000" y="3194050"/>
          <a:ext cx="129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9" name="Equation" r:id="rId11" imgW="1295280" imgH="622080" progId="Equation.DSMT4">
                  <p:embed/>
                </p:oleObj>
              </mc:Choice>
              <mc:Fallback>
                <p:oleObj name="Equation" r:id="rId11" imgW="12952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94050"/>
                        <a:ext cx="1295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575300" y="4114800"/>
          <a:ext cx="1892300" cy="1346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0" name="Equation" r:id="rId13" imgW="1892160" imgH="1346040" progId="Equation.DSMT4">
                  <p:embed/>
                </p:oleObj>
              </mc:Choice>
              <mc:Fallback>
                <p:oleObj name="Equation" r:id="rId13" imgW="1892160" imgH="1346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114800"/>
                        <a:ext cx="1892300" cy="1346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429000" y="2819400"/>
            <a:ext cx="4800600" cy="3124200"/>
            <a:chOff x="3429000" y="2819400"/>
            <a:chExt cx="4800600" cy="312420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3429000" y="2819400"/>
            <a:ext cx="546100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1" name="Equation" r:id="rId15" imgW="545760" imgH="3124080" progId="Equation.DSMT4">
                    <p:embed/>
                  </p:oleObj>
                </mc:Choice>
                <mc:Fallback>
                  <p:oleObj name="Equation" r:id="rId15" imgW="545760" imgH="31240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2819400"/>
                          <a:ext cx="546100" cy="312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152900" y="3301999"/>
            <a:ext cx="4076700" cy="660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2" name="Equation" r:id="rId17" imgW="4076640" imgH="660240" progId="Equation.DSMT4">
                    <p:embed/>
                  </p:oleObj>
                </mc:Choice>
                <mc:Fallback>
                  <p:oleObj name="Equation" r:id="rId17" imgW="4076640" imgH="6602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900" y="3301999"/>
                          <a:ext cx="4076700" cy="660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Picture 4" descr="C:\Documents and Settings\Jay Fucetola\Local Settings\Temporary Internet Files\Content.IE5\4UM4GAQE\j0436894[1].pn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172200" y="533400"/>
            <a:ext cx="57150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12954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re is only 1 way to pick a bag of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dirty="0" smtClean="0"/>
              <a:t> apples:  </a:t>
            </a:r>
            <a:r>
              <a:rPr lang="en-US" sz="4000" dirty="0" err="1" smtClean="0"/>
              <a:t>a</a:t>
            </a:r>
            <a:r>
              <a:rPr lang="en-US" sz="40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baseline="-25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000" dirty="0" smtClean="0"/>
              <a:t>= 1</a:t>
            </a:r>
            <a:endParaRPr lang="en-US" sz="4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ny number </a:t>
            </a:r>
            <a:r>
              <a:rPr lang="en-US" dirty="0" smtClean="0">
                <a:solidFill>
                  <a:srgbClr val="000000"/>
                </a:solidFill>
              </a:rPr>
              <a:t>of appl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67FB316-D213-489C-8FDE-91E3356C5A6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895832"/>
              </p:ext>
            </p:extLst>
          </p:nvPr>
        </p:nvGraphicFramePr>
        <p:xfrm>
          <a:off x="422275" y="2900363"/>
          <a:ext cx="8310563" cy="297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Equation" r:id="rId4" imgW="5499100" imgH="1968500" progId="Equation.3">
                  <p:embed/>
                </p:oleObj>
              </mc:Choice>
              <mc:Fallback>
                <p:oleObj name="Equation" r:id="rId4" imgW="5499100" imgH="19685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900363"/>
                        <a:ext cx="8310563" cy="297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C:\Documents and Settings\Jay Fucetola\Local Settings\Temporary Internet Files\Content.IE5\N8TPV7C9\j0436911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533400"/>
            <a:ext cx="533400" cy="53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43719"/>
              </p:ext>
            </p:extLst>
          </p:nvPr>
        </p:nvGraphicFramePr>
        <p:xfrm>
          <a:off x="304800" y="3240088"/>
          <a:ext cx="80137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8" name="Equation" r:id="rId4" imgW="8013700" imgH="1562100" progId="Equation.DSMT4">
                  <p:embed/>
                </p:oleObj>
              </mc:Choice>
              <mc:Fallback>
                <p:oleObj name="Equation" r:id="rId4" imgW="8013700" imgH="156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40088"/>
                        <a:ext cx="8013700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79444"/>
              </p:ext>
            </p:extLst>
          </p:nvPr>
        </p:nvGraphicFramePr>
        <p:xfrm>
          <a:off x="271543" y="3147060"/>
          <a:ext cx="8796257" cy="167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9" name="Equation" r:id="rId6" imgW="8280400" imgH="1574800" progId="Equation.3">
                  <p:embed/>
                </p:oleObj>
              </mc:Choice>
              <mc:Fallback>
                <p:oleObj name="Equation" r:id="rId6" imgW="8280400" imgH="1574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3" y="3147060"/>
                        <a:ext cx="8796257" cy="167194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Substituting </a:t>
            </a:r>
            <a:r>
              <a:rPr lang="en-US" dirty="0" err="1" smtClean="0">
                <a:solidFill>
                  <a:srgbClr val="000000"/>
                </a:solidFill>
              </a:rPr>
              <a:t>x</a:t>
            </a:r>
            <a:r>
              <a:rPr lang="en-US" baseline="30000" dirty="0" err="1" smtClean="0">
                <a:solidFill>
                  <a:srgbClr val="000000"/>
                </a:solidFill>
              </a:rPr>
              <a:t>k</a:t>
            </a:r>
            <a:r>
              <a:rPr lang="en-US" dirty="0" smtClean="0"/>
              <a:t> for x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67FB316-D213-489C-8FDE-91E3356C5A6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135"/>
              </p:ext>
            </p:extLst>
          </p:nvPr>
        </p:nvGraphicFramePr>
        <p:xfrm>
          <a:off x="641350" y="1358900"/>
          <a:ext cx="5168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0" name="Equation" r:id="rId8" imgW="5168900" imgH="1574800" progId="Equation.3">
                  <p:embed/>
                </p:oleObj>
              </mc:Choice>
              <mc:Fallback>
                <p:oleObj name="Equation" r:id="rId8" imgW="5168900" imgH="1574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358900"/>
                        <a:ext cx="51689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16949"/>
              </p:ext>
            </p:extLst>
          </p:nvPr>
        </p:nvGraphicFramePr>
        <p:xfrm>
          <a:off x="952500" y="4870450"/>
          <a:ext cx="7632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1" name="Equation" r:id="rId10" imgW="7632700" imgH="1511300" progId="Equation.3">
                  <p:embed/>
                </p:oleObj>
              </mc:Choice>
              <mc:Fallback>
                <p:oleObj name="Equation" r:id="rId10" imgW="7632700" imgH="15113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870450"/>
                        <a:ext cx="76327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2667000" y="4191000"/>
            <a:ext cx="5334000" cy="914400"/>
            <a:chOff x="2667000" y="4191000"/>
            <a:chExt cx="5334000" cy="9144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5400000">
              <a:off x="2362200" y="4572000"/>
              <a:ext cx="762000" cy="152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3810000" y="4267200"/>
              <a:ext cx="9144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4953000" y="4191000"/>
              <a:ext cx="1905000" cy="914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>
              <a:off x="6400800" y="4191000"/>
              <a:ext cx="16002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ananas </a:t>
            </a:r>
            <a:r>
              <a:rPr lang="en-US" dirty="0" smtClean="0"/>
              <a:t>in bunches of 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492993"/>
              </p:ext>
            </p:extLst>
          </p:nvPr>
        </p:nvGraphicFramePr>
        <p:xfrm>
          <a:off x="258763" y="1577975"/>
          <a:ext cx="87026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7" name="Equation" r:id="rId4" imgW="7251700" imgH="1092200" progId="Equation.3">
                  <p:embed/>
                </p:oleObj>
              </mc:Choice>
              <mc:Fallback>
                <p:oleObj name="Equation" r:id="rId4" imgW="7251700" imgH="1092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1577975"/>
                        <a:ext cx="8702675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330450" y="2895600"/>
          <a:ext cx="452596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Equation" r:id="rId6" imgW="3390840" imgH="1269720" progId="Equation.DSMT4">
                  <p:embed/>
                </p:oleObj>
              </mc:Choice>
              <mc:Fallback>
                <p:oleObj name="Equation" r:id="rId6" imgW="339084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895600"/>
                        <a:ext cx="4525963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 descr="C:\Documents and Settings\Jay Fucetola\Local Settings\Temporary Internet Files\Content.IE5\N8TPV7C9\j0436895[1]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467600" y="304800"/>
            <a:ext cx="914400" cy="9144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105400" cy="1143000"/>
          </a:xfrm>
        </p:spPr>
        <p:txBody>
          <a:bodyPr/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Convolution Rule</a:t>
            </a:r>
            <a:endParaRPr lang="en-US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762000" y="4445000"/>
          <a:ext cx="3479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8" name="Equation" r:id="rId4" imgW="3479760" imgH="1269720" progId="Equation.DSMT4">
                  <p:embed/>
                </p:oleObj>
              </mc:Choice>
              <mc:Fallback>
                <p:oleObj name="Equation" r:id="rId4" imgW="3479760" imgH="1269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5000"/>
                        <a:ext cx="34798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762000" y="2921000"/>
          <a:ext cx="3251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9" name="Equation" r:id="rId6" imgW="3251160" imgH="1269720" progId="Equation.DSMT4">
                  <p:embed/>
                </p:oleObj>
              </mc:Choice>
              <mc:Fallback>
                <p:oleObj name="Equation" r:id="rId6" imgW="325116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1000"/>
                        <a:ext cx="3251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762000" y="1371600"/>
          <a:ext cx="3505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0" name="Equation" r:id="rId8" imgW="3504960" imgH="1346040" progId="Equation.DSMT4">
                  <p:embed/>
                </p:oleObj>
              </mc:Choice>
              <mc:Fallback>
                <p:oleObj name="Equation" r:id="rId8" imgW="3504960" imgH="1346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35052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1371600"/>
            <a:ext cx="403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can use the individual generating functions to solve original fruit problem!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2743200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0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bananas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3467100"/>
            <a:ext cx="5468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 </a:t>
            </a:r>
            <a:r>
              <a:rPr lang="en-US" sz="3600" dirty="0" smtClean="0"/>
              <a:t>apple   and </a:t>
            </a:r>
            <a:r>
              <a:rPr lang="en-US" sz="3600" dirty="0" smtClean="0">
                <a:solidFill>
                  <a:srgbClr val="0000FF"/>
                </a:solidFill>
              </a:rPr>
              <a:t>11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42153"/>
              </p:ext>
            </p:extLst>
          </p:nvPr>
        </p:nvGraphicFramePr>
        <p:xfrm>
          <a:off x="3124200" y="4331680"/>
          <a:ext cx="152399" cy="62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2" name="Equation" r:id="rId3" imgW="165100" imgH="673100" progId="Equation.DSMT4">
                  <p:embed/>
                </p:oleObj>
              </mc:Choice>
              <mc:Fallback>
                <p:oleObj name="Equation" r:id="rId3" imgW="165100" imgH="673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31680"/>
                        <a:ext cx="152399" cy="6213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53642" y="2020669"/>
            <a:ext cx="1728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 dirty="0" smtClean="0"/>
              <a:t># ways</a:t>
            </a:r>
            <a:endParaRPr lang="en-US" sz="3600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5125135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0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5642547" y="5791200"/>
            <a:ext cx="22060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tal=5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46041" y="2743200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7309172" y="3467100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0</a:t>
            </a:r>
            <a:endParaRPr 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7346041" y="5125135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graphicFrame>
        <p:nvGraphicFramePr>
          <p:cNvPr id="181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303"/>
              </p:ext>
            </p:extLst>
          </p:nvPr>
        </p:nvGraphicFramePr>
        <p:xfrm>
          <a:off x="7459663" y="4279899"/>
          <a:ext cx="160337" cy="65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3" name="Equation" r:id="rId5" imgW="165100" imgH="673100" progId="Equation.DSMT4">
                  <p:embed/>
                </p:oleObj>
              </mc:Choice>
              <mc:Fallback>
                <p:oleObj name="Equation" r:id="rId5" imgW="165100" imgH="673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4279899"/>
                        <a:ext cx="160337" cy="6536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25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5" grpId="0"/>
      <p:bldP spid="16" grpId="0"/>
      <p:bldP spid="19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86085" y="2979241"/>
            <a:ext cx="7164519" cy="707886"/>
            <a:chOff x="886085" y="2979241"/>
            <a:chExt cx="7164519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2133600" y="3010019"/>
              <a:ext cx="591700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k</a:t>
              </a:r>
              <a:r>
                <a:rPr lang="en-US" sz="3600" dirty="0" smtClean="0"/>
                <a:t> bananas</a:t>
              </a:r>
              <a:endParaRPr lang="en-US" sz="36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886085" y="2979241"/>
              <a:ext cx="673582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b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k</a:t>
              </a:r>
              <a:endParaRPr lang="en-US" sz="4000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930168" y="2133601"/>
            <a:ext cx="6838308" cy="838199"/>
            <a:chOff x="930168" y="2133600"/>
            <a:chExt cx="6838308" cy="1323439"/>
          </a:xfrm>
        </p:grpSpPr>
        <p:sp>
          <p:nvSpPr>
            <p:cNvPr id="12" name="TextBox 11"/>
            <p:cNvSpPr txBox="1"/>
            <p:nvPr/>
          </p:nvSpPr>
          <p:spPr>
            <a:xfrm>
              <a:off x="2133600" y="2164378"/>
              <a:ext cx="5634876" cy="10204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j</a:t>
              </a:r>
              <a:r>
                <a:rPr lang="en-US" sz="3600" dirty="0" smtClean="0"/>
                <a:t> apples </a:t>
              </a:r>
              <a:endParaRPr lang="en-US" sz="360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30168" y="2133600"/>
              <a:ext cx="593832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a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j</a:t>
              </a:r>
              <a:endParaRPr lang="en-US" sz="4000" baseline="-25000" dirty="0" smtClean="0">
                <a:solidFill>
                  <a:srgbClr val="0000FF"/>
                </a:solidFill>
              </a:endParaRPr>
            </a:p>
            <a:p>
              <a:endParaRPr lang="en-US" sz="40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88353" y="4191000"/>
            <a:ext cx="8374647" cy="1446550"/>
            <a:chOff x="388353" y="4191000"/>
            <a:chExt cx="8374647" cy="1446550"/>
          </a:xfrm>
        </p:grpSpPr>
        <p:sp>
          <p:nvSpPr>
            <p:cNvPr id="14" name="Rectangle 13"/>
            <p:cNvSpPr/>
            <p:nvPr/>
          </p:nvSpPr>
          <p:spPr>
            <a:xfrm>
              <a:off x="2133600" y="4191000"/>
              <a:ext cx="6629400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5760" indent="-365760"/>
              <a:r>
                <a:rPr lang="en-US" dirty="0" smtClean="0"/>
                <a:t>= # ways to pick </a:t>
              </a:r>
              <a:r>
                <a:rPr lang="en-US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/>
                <a:t> apples       </a:t>
              </a:r>
            </a:p>
            <a:p>
              <a:pPr marL="365760" indent="-365760"/>
              <a:r>
                <a:rPr lang="en-US" dirty="0"/>
                <a:t> </a:t>
              </a:r>
              <a:r>
                <a:rPr lang="en-US" dirty="0" smtClean="0"/>
                <a:t>  and </a:t>
              </a:r>
              <a:r>
                <a:rPr lang="en-US" dirty="0" smtClean="0">
                  <a:solidFill>
                    <a:srgbClr val="000000"/>
                  </a:solidFill>
                </a:rPr>
                <a:t>rest </a:t>
              </a:r>
              <a:r>
                <a:rPr lang="en-US" dirty="0" smtClean="0"/>
                <a:t>bananas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88353" y="4191000"/>
              <a:ext cx="1669047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>
                  <a:solidFill>
                    <a:srgbClr val="0000FF"/>
                  </a:solidFill>
                </a:rPr>
                <a:t>b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12-j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20700" y="2482850"/>
          <a:ext cx="8013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1" name="Equation" r:id="rId3" imgW="8013700" imgH="939800" progId="Equation.DSMT4">
                  <p:embed/>
                </p:oleObj>
              </mc:Choice>
              <mc:Fallback>
                <p:oleObj name="Equation" r:id="rId3" imgW="8013700" imgH="93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482850"/>
                        <a:ext cx="8013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45" y="3658850"/>
            <a:ext cx="707835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this is the coefficient</a:t>
            </a:r>
          </a:p>
          <a:p>
            <a:r>
              <a:rPr lang="en-US" dirty="0" smtClean="0"/>
              <a:t>of x</a:t>
            </a:r>
            <a:r>
              <a:rPr lang="en-US" baseline="30000" dirty="0" smtClean="0">
                <a:solidFill>
                  <a:srgbClr val="0000FF"/>
                </a:solidFill>
              </a:rPr>
              <a:t>12</a:t>
            </a:r>
            <a:r>
              <a:rPr lang="en-US" dirty="0" smtClean="0"/>
              <a:t> in 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(x)∙</a:t>
            </a:r>
            <a:r>
              <a:rPr lang="en-US" dirty="0" err="1" smtClean="0">
                <a:solidFill>
                  <a:srgbClr val="939E00"/>
                </a:solidFill>
              </a:rPr>
              <a:t>B</a:t>
            </a:r>
            <a:r>
              <a:rPr lang="en-US" dirty="0" err="1" smtClean="0"/>
              <a:t>(x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37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coefficient of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baseline="300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in the product </a:t>
            </a:r>
            <a:r>
              <a:rPr lang="en-US" sz="3600" dirty="0" err="1" smtClean="0">
                <a:solidFill>
                  <a:srgbClr val="00B050"/>
                </a:solidFill>
              </a:rPr>
              <a:t>A</a:t>
            </a:r>
            <a:r>
              <a:rPr lang="en-US" sz="3600" dirty="0" err="1" smtClean="0"/>
              <a:t>(x)∙</a:t>
            </a:r>
            <a:r>
              <a:rPr lang="en-US" sz="3600" dirty="0" err="1" smtClean="0">
                <a:solidFill>
                  <a:srgbClr val="939E00"/>
                </a:solidFill>
              </a:rPr>
              <a:t>B</a:t>
            </a:r>
            <a:r>
              <a:rPr lang="en-US" sz="3600" dirty="0" err="1" smtClean="0"/>
              <a:t>(x</a:t>
            </a:r>
            <a:r>
              <a:rPr lang="en-US" sz="3600" dirty="0" smtClean="0"/>
              <a:t>):</a:t>
            </a:r>
            <a:endParaRPr lang="en-US" sz="3600" dirty="0"/>
          </a:p>
        </p:txBody>
      </p:sp>
      <p:graphicFrame>
        <p:nvGraphicFramePr>
          <p:cNvPr id="230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17075"/>
              </p:ext>
            </p:extLst>
          </p:nvPr>
        </p:nvGraphicFramePr>
        <p:xfrm>
          <a:off x="228600" y="4648200"/>
          <a:ext cx="8767119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46" name="Equation" r:id="rId3" imgW="7543800" imgH="939800" progId="Equation.3">
                  <p:embed/>
                </p:oleObj>
              </mc:Choice>
              <mc:Fallback>
                <p:oleObj name="Equation" r:id="rId3" imgW="7543800" imgH="939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8767119" cy="109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43928"/>
              </p:ext>
            </p:extLst>
          </p:nvPr>
        </p:nvGraphicFramePr>
        <p:xfrm>
          <a:off x="173048" y="2667000"/>
          <a:ext cx="8742352" cy="82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47" name="Equation" r:id="rId5" imgW="8178800" imgH="774700" progId="Equation.3">
                  <p:embed/>
                </p:oleObj>
              </mc:Choice>
              <mc:Fallback>
                <p:oleObj name="Equation" r:id="rId5" imgW="81788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48" y="2667000"/>
                        <a:ext cx="8742352" cy="828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15733"/>
              </p:ext>
            </p:extLst>
          </p:nvPr>
        </p:nvGraphicFramePr>
        <p:xfrm>
          <a:off x="247650" y="3657600"/>
          <a:ext cx="8591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48" name="Equation" r:id="rId7" imgW="7810500" imgH="762000" progId="Equation.DSMT4">
                  <p:embed/>
                </p:oleObj>
              </mc:Choice>
              <mc:Fallback>
                <p:oleObj name="Equation" r:id="rId7" imgW="7810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650" y="3657600"/>
                        <a:ext cx="85915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2131873"/>
            <a:ext cx="7848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is the coefficient of x</a:t>
            </a:r>
            <a:r>
              <a:rPr lang="en-US" sz="4800" baseline="30000" dirty="0" smtClean="0">
                <a:solidFill>
                  <a:srgbClr val="0000FF"/>
                </a:solidFill>
              </a:rPr>
              <a:t>12</a:t>
            </a:r>
            <a:r>
              <a:rPr lang="en-US" sz="4800" dirty="0" smtClean="0"/>
              <a:t> in </a:t>
            </a:r>
          </a:p>
          <a:p>
            <a:pPr algn="ctr"/>
            <a:r>
              <a:rPr lang="en-US" sz="6000" dirty="0" err="1" smtClean="0">
                <a:solidFill>
                  <a:srgbClr val="00B050"/>
                </a:solidFill>
              </a:rPr>
              <a:t>A</a:t>
            </a:r>
            <a:r>
              <a:rPr lang="en-US" sz="6000" dirty="0" err="1" smtClean="0"/>
              <a:t>(x)∙</a:t>
            </a:r>
            <a:r>
              <a:rPr lang="en-US" sz="6000" dirty="0" err="1" smtClean="0">
                <a:solidFill>
                  <a:srgbClr val="939E00"/>
                </a:solidFill>
              </a:rPr>
              <a:t>B</a:t>
            </a:r>
            <a:r>
              <a:rPr lang="en-US" sz="6000" dirty="0" err="1" smtClean="0"/>
              <a:t>(x</a:t>
            </a:r>
            <a:r>
              <a:rPr lang="en-US" sz="6000" dirty="0" smtClean="0"/>
              <a:t>)</a:t>
            </a:r>
            <a:endParaRPr lang="en-US" sz="6000" dirty="0"/>
          </a:p>
        </p:txBody>
      </p:sp>
      <p:sp>
        <p:nvSpPr>
          <p:cNvPr id="7" name="TextBox 6"/>
          <p:cNvSpPr txBox="1"/>
          <p:nvPr/>
        </p:nvSpPr>
        <p:spPr>
          <a:xfrm>
            <a:off x="886356" y="4268450"/>
            <a:ext cx="74194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ting function for</a:t>
            </a:r>
          </a:p>
          <a:p>
            <a:r>
              <a:rPr lang="en-US" dirty="0" smtClean="0"/>
              <a:t>picking apples &amp; banana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2667000"/>
          <a:ext cx="3678238" cy="226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0"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67000"/>
                        <a:ext cx="3678238" cy="2268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43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B20F91F6-F4EE-490C-AA68-F15A44211122}" type="slidenum">
              <a:rPr lang="en-US" smtClean="0"/>
              <a:pPr/>
              <a:t>2</a:t>
            </a:fld>
            <a:endParaRPr lang="en-US" dirty="0" smtClean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44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124200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45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304800" y="1905000"/>
            <a:ext cx="8610600" cy="3276600"/>
          </a:xfrm>
          <a:prstGeom prst="rect">
            <a:avLst/>
          </a:prstGeom>
          <a:solidFill>
            <a:schemeClr val="accent1">
              <a:alpha val="0"/>
            </a:schemeClr>
          </a:solidFill>
          <a:ln w="508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2057401"/>
            <a:ext cx="8458200" cy="2800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gen func for choosing from a </a:t>
            </a:r>
            <a:r>
              <a:rPr lang="en-US" dirty="0" smtClean="0">
                <a:solidFill>
                  <a:srgbClr val="660066"/>
                </a:solidFill>
              </a:rPr>
              <a:t>union of disjoint sets</a:t>
            </a:r>
            <a:r>
              <a:rPr lang="en-US" dirty="0" smtClean="0"/>
              <a:t> is the </a:t>
            </a:r>
            <a:r>
              <a:rPr lang="en-US" dirty="0" smtClean="0">
                <a:solidFill>
                  <a:srgbClr val="660066"/>
                </a:solidFill>
              </a:rPr>
              <a:t>product</a:t>
            </a:r>
            <a:r>
              <a:rPr lang="en-US" dirty="0" smtClean="0"/>
              <a:t>  of the gen </a:t>
            </a:r>
            <a:r>
              <a:rPr lang="en-US" dirty="0" err="1" smtClean="0"/>
              <a:t>funcs</a:t>
            </a:r>
            <a:r>
              <a:rPr lang="en-US" dirty="0" smtClean="0"/>
              <a:t> for choosing from each set.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954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 func for the bags of fruit:</a:t>
            </a:r>
            <a:endParaRPr lang="en-US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858837" y="2286000"/>
          <a:ext cx="1046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6" name="Equation" r:id="rId4" imgW="990360" imgH="571320" progId="Equation.DSMT4">
                  <p:embed/>
                </p:oleObj>
              </mc:Choice>
              <mc:Fallback>
                <p:oleObj name="Equation" r:id="rId4" imgW="9903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" y="2286000"/>
                        <a:ext cx="10461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36417"/>
              </p:ext>
            </p:extLst>
          </p:nvPr>
        </p:nvGraphicFramePr>
        <p:xfrm>
          <a:off x="2205038" y="4559300"/>
          <a:ext cx="20955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7" name="Equation" r:id="rId6" imgW="2095500" imgH="2006600" progId="Equation.3">
                  <p:embed/>
                </p:oleObj>
              </mc:Choice>
              <mc:Fallback>
                <p:oleObj name="Equation" r:id="rId6" imgW="2095500" imgH="2006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4559300"/>
                        <a:ext cx="20955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205038" y="3276600"/>
          <a:ext cx="48688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8" name="Equation" r:id="rId8" imgW="4609800" imgH="1231560" progId="Equation.DSMT4">
                  <p:embed/>
                </p:oleObj>
              </mc:Choice>
              <mc:Fallback>
                <p:oleObj name="Equation" r:id="rId8" imgW="4609800" imgH="1231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276600"/>
                        <a:ext cx="4868862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198688" y="2286000"/>
          <a:ext cx="406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9" name="Equation" r:id="rId10" imgW="4063680" imgH="571320" progId="Equation.DSMT4">
                  <p:embed/>
                </p:oleObj>
              </mc:Choice>
              <mc:Fallback>
                <p:oleObj name="Equation" r:id="rId10" imgW="406368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286000"/>
                        <a:ext cx="406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rot="10800000">
            <a:off x="5638802" y="4114800"/>
            <a:ext cx="1371599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0800000">
            <a:off x="2590801" y="3352800"/>
            <a:ext cx="1295403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234502" name="Object 6"/>
          <p:cNvGraphicFramePr>
            <a:graphicFrameLocks noChangeAspect="1"/>
          </p:cNvGraphicFramePr>
          <p:nvPr/>
        </p:nvGraphicFramePr>
        <p:xfrm>
          <a:off x="3052762" y="2392362"/>
          <a:ext cx="303847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7" name="Equation" r:id="rId4" imgW="2222500" imgH="927100" progId="Equation.DSMT4">
                  <p:embed/>
                </p:oleObj>
              </mc:Choice>
              <mc:Fallback>
                <p:oleObj name="Equation" r:id="rId4" imgW="2222500" imgH="927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2" y="2392362"/>
                        <a:ext cx="303847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533400" y="3682186"/>
            <a:ext cx="80772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We can easily relate </a:t>
            </a:r>
            <a:r>
              <a:rPr lang="en-US" sz="4800" dirty="0" smtClean="0">
                <a:solidFill>
                  <a:srgbClr val="000000"/>
                </a:solidFill>
              </a:rPr>
              <a:t>1/(1-x)</a:t>
            </a:r>
            <a:r>
              <a:rPr lang="en-US" sz="4800" baseline="30000" dirty="0" smtClean="0">
                <a:solidFill>
                  <a:srgbClr val="FF0000"/>
                </a:solidFill>
              </a:rPr>
              <a:t>2</a:t>
            </a:r>
            <a:endParaRPr lang="en-US" baseline="30000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to something we already know how to count!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990600"/>
            <a:ext cx="7543800" cy="4876800"/>
          </a:xfrm>
        </p:spPr>
        <p:txBody>
          <a:bodyPr/>
          <a:lstStyle/>
          <a:p>
            <a:r>
              <a:rPr lang="en-US" dirty="0" smtClean="0"/>
              <a:t>For future term…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 brief exercise:</a:t>
            </a:r>
            <a:br>
              <a:rPr lang="en-US" dirty="0" smtClean="0"/>
            </a:br>
            <a:r>
              <a:rPr lang="en-US" dirty="0" smtClean="0"/>
              <a:t>Derive generating function for </a:t>
            </a:r>
            <a:br>
              <a:rPr lang="en-US" dirty="0" smtClean="0"/>
            </a:br>
            <a:r>
              <a:rPr lang="en-US" dirty="0" smtClean="0"/>
              <a:t>selecting a bag of n chocolate and vanilla donuts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of a given flavor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67000" y="2940050"/>
          <a:ext cx="38655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7" name="Equation" r:id="rId4" imgW="3429000" imgH="1244520" progId="Equation.DSMT4">
                  <p:embed/>
                </p:oleObj>
              </mc:Choice>
              <mc:Fallback>
                <p:oleObj name="Equation" r:id="rId4" imgW="3429000" imgH="1244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40050"/>
                        <a:ext cx="38655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2667000" y="4768850"/>
          <a:ext cx="38655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8" name="Equation" r:id="rId6" imgW="3429000" imgH="1244520" progId="Equation.DSMT4">
                  <p:embed/>
                </p:oleObj>
              </mc:Choice>
              <mc:Fallback>
                <p:oleObj name="Equation" r:id="rId6" imgW="3429000" imgH="1244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68850"/>
                        <a:ext cx="38655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using </a:t>
            </a:r>
            <a:r>
              <a:rPr lang="en-US" sz="4000" dirty="0" smtClean="0">
                <a:solidFill>
                  <a:srgbClr val="FF00FF"/>
                </a:solidFill>
              </a:rPr>
              <a:t>both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98513" y="3232150"/>
          <a:ext cx="33924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0" name="Equation" r:id="rId4" imgW="3009600" imgH="596880" progId="Equation.DSMT4">
                  <p:embed/>
                </p:oleObj>
              </mc:Choice>
              <mc:Fallback>
                <p:oleObj name="Equation" r:id="rId4" imgW="300960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232150"/>
                        <a:ext cx="3392487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4445000" y="4545013"/>
          <a:ext cx="24638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1" name="Equation" r:id="rId6" imgW="2184120" imgH="1269720" progId="Equation.DSMT4">
                  <p:embed/>
                </p:oleObj>
              </mc:Choice>
              <mc:Fallback>
                <p:oleObj name="Equation" r:id="rId6" imgW="218412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545013"/>
                        <a:ext cx="2463800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00947"/>
              </p:ext>
            </p:extLst>
          </p:nvPr>
        </p:nvGraphicFramePr>
        <p:xfrm>
          <a:off x="4419600" y="2736850"/>
          <a:ext cx="40894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2" name="Equation" r:id="rId8" imgW="4089400" imgH="1765300" progId="Equation.3">
                  <p:embed/>
                </p:oleObj>
              </mc:Choice>
              <mc:Fallback>
                <p:oleObj name="Equation" r:id="rId8" imgW="4089400" imgH="1765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36850"/>
                        <a:ext cx="40894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amo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2667000" y="2743200"/>
          <a:ext cx="3276600" cy="228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1" name="Equation" r:id="rId4" imgW="2184120" imgH="1523880" progId="Equation.DSMT4">
                  <p:embed/>
                </p:oleObj>
              </mc:Choice>
              <mc:Fallback>
                <p:oleObj name="Equation" r:id="rId4" imgW="218412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3276600" cy="2284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810000"/>
            <a:ext cx="7772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(You already know the answer to this one.)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7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2" name="Equation" r:id="rId4" imgW="2476500" imgH="1600200" progId="Equation.DSMT4">
                  <p:embed/>
                </p:oleObj>
              </mc:Choice>
              <mc:Fallback>
                <p:oleObj name="Equation" r:id="rId4" imgW="24765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598863"/>
                        <a:ext cx="4008438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09" y="1972270"/>
            <a:ext cx="5589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o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coeff</a:t>
            </a:r>
            <a:r>
              <a:rPr lang="en-US" sz="5400" dirty="0" smtClean="0">
                <a:solidFill>
                  <a:srgbClr val="0000FF"/>
                </a:solidFill>
              </a:rPr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in</a:t>
            </a:r>
            <a:endParaRPr lang="en-US" sz="5400" dirty="0"/>
          </a:p>
        </p:txBody>
      </p:sp>
      <p:graphicFrame>
        <p:nvGraphicFramePr>
          <p:cNvPr id="254979" name="Object 4"/>
          <p:cNvGraphicFramePr>
            <a:graphicFrameLocks noChangeAspect="1"/>
          </p:cNvGraphicFramePr>
          <p:nvPr/>
        </p:nvGraphicFramePr>
        <p:xfrm>
          <a:off x="5563970" y="1525588"/>
          <a:ext cx="3199030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3" name="Equation" r:id="rId6" imgW="2311200" imgH="1523880" progId="Equation.DSMT4">
                  <p:embed/>
                </p:oleObj>
              </mc:Choice>
              <mc:Fallback>
                <p:oleObj name="Equation" r:id="rId6" imgW="231120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970" y="1525588"/>
                        <a:ext cx="3199030" cy="190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78" name="Equation" r:id="rId4" imgW="2159000" imgH="241300" progId="Equation.DSMT4">
                  <p:embed/>
                </p:oleObj>
              </mc:Choice>
              <mc:Fallback>
                <p:oleObj name="Equation" r:id="rId4" imgW="2159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" y="1566863"/>
                        <a:ext cx="806608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4191000" y="1524000"/>
            <a:ext cx="3048000" cy="1676400"/>
            <a:chOff x="3581400" y="1524000"/>
            <a:chExt cx="3048000" cy="1676400"/>
          </a:xfrm>
        </p:grpSpPr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814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655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35206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S(</a:t>
            </a:r>
            <a:r>
              <a:rPr lang="en-US" dirty="0" err="1" smtClean="0">
                <a:solidFill>
                  <a:srgbClr val="3333FF"/>
                </a:solidFill>
              </a:rPr>
              <a:t>x)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−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S(x</a:t>
            </a:r>
            <a:r>
              <a:rPr lang="en-US" sz="4400" dirty="0" smtClean="0">
                <a:solidFill>
                  <a:srgbClr val="3333FF"/>
                </a:solidFill>
                <a:latin typeface="Comic Sans MS" pitchFamily="66" charset="0"/>
              </a:rPr>
              <a:t>) =</a:t>
            </a:r>
            <a:endParaRPr lang="en-US" sz="44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4163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B20F91F6-F4EE-490C-AA68-F15A44211122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429000" y="3429000"/>
            <a:ext cx="4379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381000" y="4267200"/>
            <a:ext cx="8382000" cy="19050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79" name="Equation" r:id="rId6" imgW="647700" imgH="215900" progId="Equation.DSMT4">
                  <p:embed/>
                </p:oleObj>
              </mc:Choice>
              <mc:Fallback>
                <p:oleObj name="Equation" r:id="rId6" imgW="647700" imgH="215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35213"/>
                        <a:ext cx="24511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976687" y="2209800"/>
          <a:ext cx="47101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80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7" y="2209800"/>
                        <a:ext cx="47101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656714"/>
              </p:ext>
            </p:extLst>
          </p:nvPr>
        </p:nvGraphicFramePr>
        <p:xfrm>
          <a:off x="457200" y="4648200"/>
          <a:ext cx="625642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81" name="Equation" r:id="rId10" imgW="1524000" imgH="241300" progId="Equation.DSMT4">
                  <p:embed/>
                </p:oleObj>
              </mc:Choice>
              <mc:Fallback>
                <p:oleObj name="Equation" r:id="rId10" imgW="1524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4648200"/>
                        <a:ext cx="625642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09095"/>
              </p:ext>
            </p:extLst>
          </p:nvPr>
        </p:nvGraphicFramePr>
        <p:xfrm>
          <a:off x="7010400" y="4343400"/>
          <a:ext cx="1276350" cy="157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82" name="Equation" r:id="rId12" imgW="381000" imgH="469900" progId="Equation.DSMT4">
                  <p:embed/>
                </p:oleObj>
              </mc:Choice>
              <mc:Fallback>
                <p:oleObj name="Equation" r:id="rId12" imgW="381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10400" y="4343400"/>
                        <a:ext cx="1276350" cy="1574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7" name="TextBox 6"/>
          <p:cNvSpPr txBox="1"/>
          <p:nvPr/>
        </p:nvSpPr>
        <p:spPr>
          <a:xfrm>
            <a:off x="457200" y="4639270"/>
            <a:ext cx="6465272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                    S(x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 animBg="1"/>
      <p:bldP spid="15" grpId="0"/>
      <p:bldP spid="17" grpId="0" animBg="1"/>
      <p:bldP spid="7" grpId="0" animBg="1"/>
      <p:bldP spid="7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00987"/>
              </p:ext>
            </p:extLst>
          </p:nvPr>
        </p:nvGraphicFramePr>
        <p:xfrm>
          <a:off x="2065338" y="3619500"/>
          <a:ext cx="497522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3073400" imgH="1574800" progId="Equation.DSMT4">
                  <p:embed/>
                </p:oleObj>
              </mc:Choice>
              <mc:Fallback>
                <p:oleObj name="Equation" r:id="rId4" imgW="30734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619500"/>
                        <a:ext cx="4975225" cy="254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09" y="1972270"/>
            <a:ext cx="5589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0000FF"/>
                </a:solidFill>
              </a:rPr>
              <a:t>coeff</a:t>
            </a:r>
            <a:r>
              <a:rPr lang="en-US" sz="5400" dirty="0" smtClean="0">
                <a:solidFill>
                  <a:srgbClr val="0000FF"/>
                </a:solidFill>
              </a:rPr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in</a:t>
            </a:r>
            <a:endParaRPr lang="en-US" sz="5400" dirty="0"/>
          </a:p>
        </p:txBody>
      </p:sp>
      <p:graphicFrame>
        <p:nvGraphicFramePr>
          <p:cNvPr id="2549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363475"/>
              </p:ext>
            </p:extLst>
          </p:nvPr>
        </p:nvGraphicFramePr>
        <p:xfrm>
          <a:off x="4810125" y="1371600"/>
          <a:ext cx="3952875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6" imgW="2857500" imgH="1663700" progId="Equation.DSMT4">
                  <p:embed/>
                </p:oleObj>
              </mc:Choice>
              <mc:Fallback>
                <p:oleObj name="Equation" r:id="rId6" imgW="2857500" imgH="166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1371600"/>
                        <a:ext cx="3952875" cy="207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223306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clusion: 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371600"/>
            <a:ext cx="76200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In how many ways can we fill a bag with </a:t>
            </a:r>
            <a:r>
              <a:rPr lang="en-US" sz="4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of our fruits?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873250" y="2546350"/>
          <a:ext cx="35433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4" name="Equation" r:id="rId4" imgW="3543300" imgH="1917700" progId="Equation.DSMT4">
                  <p:embed/>
                </p:oleObj>
              </mc:Choice>
              <mc:Fallback>
                <p:oleObj name="Equation" r:id="rId4" imgW="3543300" imgH="1917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546350"/>
                        <a:ext cx="35433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65300" y="4483100"/>
          <a:ext cx="35433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5" name="Equation" r:id="rId6" imgW="3543300" imgH="1600200" progId="Equation.DSMT4">
                  <p:embed/>
                </p:oleObj>
              </mc:Choice>
              <mc:Fallback>
                <p:oleObj name="Equation" r:id="rId6" imgW="3543300" imgH="160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483100"/>
                        <a:ext cx="35433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22900" y="4975225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6" name="Equation" r:id="rId8" imgW="1524000" imgH="482600" progId="Equation.DSMT4">
                  <p:embed/>
                </p:oleObj>
              </mc:Choice>
              <mc:Fallback>
                <p:oleObj name="Equation" r:id="rId8" imgW="15240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4975225"/>
                        <a:ext cx="1524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5240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nsidering only the oranges and bananas…</a:t>
            </a:r>
            <a:endParaRPr lang="en-US" sz="4000" dirty="0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155700" y="2971800"/>
          <a:ext cx="66040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1" name="Equation" r:id="rId4" imgW="6603840" imgH="2920680" progId="Equation.DSMT4">
                  <p:embed/>
                </p:oleObj>
              </mc:Choice>
              <mc:Fallback>
                <p:oleObj name="Equation" r:id="rId4" imgW="6603840" imgH="292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971800"/>
                        <a:ext cx="6604000" cy="292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32149"/>
              </p:ext>
            </p:extLst>
          </p:nvPr>
        </p:nvGraphicFramePr>
        <p:xfrm>
          <a:off x="1301750" y="1447800"/>
          <a:ext cx="648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6" name="Equation" r:id="rId4" imgW="6489700" imgH="850900" progId="Equation.DSMT4">
                  <p:embed/>
                </p:oleObj>
              </mc:Choice>
              <mc:Fallback>
                <p:oleObj name="Equation" r:id="rId4" imgW="6489700" imgH="850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447800"/>
                        <a:ext cx="648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" y="2591812"/>
            <a:ext cx="8763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/>
              <a:t>makes sense: the only siz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n</a:t>
            </a:r>
            <a:r>
              <a:rPr lang="en-US" sz="4800" dirty="0" smtClean="0"/>
              <a:t> bag of oranges &amp; bananas</a:t>
            </a:r>
          </a:p>
          <a:p>
            <a:r>
              <a:rPr lang="en-US" sz="4800" dirty="0" smtClean="0"/>
              <a:t>must have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rem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3) bananas and rem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3) orange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41241"/>
              </p:ext>
            </p:extLst>
          </p:nvPr>
        </p:nvGraphicFramePr>
        <p:xfrm>
          <a:off x="1276350" y="1327150"/>
          <a:ext cx="6540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8" name="Equation" r:id="rId4" imgW="6540500" imgH="1092200" progId="Equation.3">
                  <p:embed/>
                </p:oleObj>
              </mc:Choice>
              <mc:Fallback>
                <p:oleObj name="Equation" r:id="rId4" imgW="6540500" imgH="109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327150"/>
                        <a:ext cx="65405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2600742"/>
            <a:ext cx="77724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akes sense: the number of bags wit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smtClean="0"/>
              <a:t> fruits is equal to the number of solutions to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3588" y="5029200"/>
          <a:ext cx="75152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9" name="Equation" r:id="rId6" imgW="5905440" imgH="558720" progId="Equation.DSMT4">
                  <p:embed/>
                </p:oleObj>
              </mc:Choice>
              <mc:Fallback>
                <p:oleObj name="Equation" r:id="rId6" imgW="59054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029200"/>
                        <a:ext cx="75152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Finding coefficients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753612"/>
            <a:ext cx="831609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If a generating function</a:t>
            </a:r>
          </a:p>
          <a:p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dirty="0" err="1" smtClean="0"/>
              <a:t>(x</a:t>
            </a:r>
            <a:r>
              <a:rPr lang="en-US" sz="4800" dirty="0" smtClean="0"/>
              <a:t>) is a rational function</a:t>
            </a:r>
          </a:p>
          <a:p>
            <a:r>
              <a:rPr lang="en-US" sz="4800" dirty="0" smtClean="0"/>
              <a:t>there is a simple way to find</a:t>
            </a:r>
          </a:p>
          <a:p>
            <a:r>
              <a:rPr lang="en-US" sz="4800" dirty="0" smtClean="0"/>
              <a:t>the </a:t>
            </a:r>
            <a:r>
              <a:rPr lang="en-US" sz="4800" dirty="0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th coefficient </a:t>
            </a:r>
            <a:r>
              <a:rPr lang="en-US" sz="4800" dirty="0" err="1" smtClean="0"/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07347" y="2514600"/>
            <a:ext cx="6236653" cy="7620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quotient of polynomials</a:t>
            </a:r>
            <a:endParaRPr lang="en-US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772400" cy="1143000"/>
          </a:xfrm>
        </p:spPr>
        <p:txBody>
          <a:bodyPr/>
          <a:lstStyle/>
          <a:p>
            <a:r>
              <a:rPr lang="en-US" dirty="0" smtClean="0"/>
              <a:t>coefficients of rational func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1219200"/>
            <a:ext cx="87249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For polynomials </a:t>
            </a:r>
            <a:r>
              <a:rPr lang="en-US" sz="5400" dirty="0" smtClean="0">
                <a:solidFill>
                  <a:srgbClr val="0000FF"/>
                </a:solidFill>
              </a:rPr>
              <a:t>P(x)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Q(x)</a:t>
            </a:r>
            <a:endParaRPr lang="en-US" sz="5400" dirty="0"/>
          </a:p>
          <a:p>
            <a:r>
              <a:rPr lang="en-US" sz="5400" dirty="0" smtClean="0"/>
              <a:t>can find formula for </a:t>
            </a:r>
            <a:r>
              <a:rPr lang="en-US" sz="5400" dirty="0" err="1" smtClean="0"/>
              <a:t>coeff</a:t>
            </a:r>
            <a:r>
              <a:rPr lang="en-US" sz="5400" dirty="0" smtClean="0"/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 in</a:t>
            </a:r>
            <a:endParaRPr lang="en-US" sz="5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200295"/>
              </p:ext>
            </p:extLst>
          </p:nvPr>
        </p:nvGraphicFramePr>
        <p:xfrm>
          <a:off x="2971800" y="2662237"/>
          <a:ext cx="2001837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3" name="Equation" r:id="rId4" imgW="419100" imgH="495300" progId="Equation.DSMT4">
                  <p:embed/>
                </p:oleObj>
              </mc:Choice>
              <mc:Fallback>
                <p:oleObj name="Equation" r:id="rId4" imgW="4191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2237"/>
                        <a:ext cx="2001837" cy="236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029200"/>
            <a:ext cx="811351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using </a:t>
            </a:r>
            <a:r>
              <a:rPr lang="en-US" sz="6000" dirty="0" smtClean="0">
                <a:solidFill>
                  <a:srgbClr val="008000"/>
                </a:solidFill>
              </a:rPr>
              <a:t>partial fractions</a:t>
            </a:r>
            <a:endParaRPr lang="en-US" sz="6000" dirty="0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 Example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/>
        </p:nvGraphicFramePr>
        <p:xfrm>
          <a:off x="800100" y="1454150"/>
          <a:ext cx="4533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3" name="Equation" r:id="rId3" imgW="4533900" imgH="1435100" progId="Equation.DSMT4">
                  <p:embed/>
                </p:oleObj>
              </mc:Choice>
              <mc:Fallback>
                <p:oleObj name="Equation" r:id="rId3" imgW="4533900" imgH="1435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454150"/>
                        <a:ext cx="45339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14"/>
          <p:cNvGraphicFramePr>
            <a:graphicFrameLocks noChangeAspect="1"/>
          </p:cNvGraphicFramePr>
          <p:nvPr/>
        </p:nvGraphicFramePr>
        <p:xfrm>
          <a:off x="762000" y="3086100"/>
          <a:ext cx="4800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4" name="Equation" r:id="rId5" imgW="4800600" imgH="1180800" progId="Equation.DSMT4">
                  <p:embed/>
                </p:oleObj>
              </mc:Choice>
              <mc:Fallback>
                <p:oleObj name="Equation" r:id="rId5" imgW="4800600" imgH="1180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86100"/>
                        <a:ext cx="48006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14"/>
          <p:cNvGraphicFramePr>
            <a:graphicFrameLocks noChangeAspect="1"/>
          </p:cNvGraphicFramePr>
          <p:nvPr/>
        </p:nvGraphicFramePr>
        <p:xfrm>
          <a:off x="762000" y="4591050"/>
          <a:ext cx="4521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5" name="Equation" r:id="rId7" imgW="4520880" imgH="1143000" progId="Equation.DSMT4">
                  <p:embed/>
                </p:oleObj>
              </mc:Choice>
              <mc:Fallback>
                <p:oleObj name="Equation" r:id="rId7" imgW="4520880" imgH="1143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91050"/>
                        <a:ext cx="4521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/>
          <p:nvPr/>
        </p:nvGrpSpPr>
        <p:grpSpPr>
          <a:xfrm>
            <a:off x="4876800" y="4191000"/>
            <a:ext cx="3810000" cy="1077218"/>
            <a:chOff x="4876800" y="4191000"/>
            <a:chExt cx="3810000" cy="1077218"/>
          </a:xfrm>
        </p:grpSpPr>
        <p:sp>
          <p:nvSpPr>
            <p:cNvPr id="9" name="TextBox 8"/>
            <p:cNvSpPr txBox="1"/>
            <p:nvPr/>
          </p:nvSpPr>
          <p:spPr>
            <a:xfrm>
              <a:off x="5867400" y="4191000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Express as sum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0" name="Arc 9"/>
            <p:cNvSpPr/>
            <p:nvPr/>
          </p:nvSpPr>
          <p:spPr bwMode="auto">
            <a:xfrm>
              <a:off x="4876800" y="4191000"/>
              <a:ext cx="1219200" cy="990600"/>
            </a:xfrm>
            <a:prstGeom prst="arc">
              <a:avLst>
                <a:gd name="adj1" fmla="val 18395793"/>
                <a:gd name="adj2" fmla="val 4839066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5" name="Group 11"/>
          <p:cNvGrpSpPr/>
          <p:nvPr/>
        </p:nvGrpSpPr>
        <p:grpSpPr>
          <a:xfrm>
            <a:off x="4800600" y="2199382"/>
            <a:ext cx="3962400" cy="1077218"/>
            <a:chOff x="4800600" y="2199382"/>
            <a:chExt cx="3962400" cy="1077218"/>
          </a:xfrm>
        </p:grpSpPr>
        <p:sp>
          <p:nvSpPr>
            <p:cNvPr id="8" name="TextBox 7"/>
            <p:cNvSpPr txBox="1"/>
            <p:nvPr/>
          </p:nvSpPr>
          <p:spPr>
            <a:xfrm>
              <a:off x="5943600" y="2199382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Factor denominator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1" name="Arc 10"/>
            <p:cNvSpPr/>
            <p:nvPr/>
          </p:nvSpPr>
          <p:spPr bwMode="auto">
            <a:xfrm>
              <a:off x="4800600" y="2209800"/>
              <a:ext cx="1295400" cy="1066800"/>
            </a:xfrm>
            <a:prstGeom prst="arc">
              <a:avLst>
                <a:gd name="adj1" fmla="val 17043301"/>
                <a:gd name="adj2" fmla="val 3896894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tial Fractions </a:t>
            </a:r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dirty="0" smtClean="0"/>
              <a:t>(x)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1222"/>
              </p:ext>
            </p:extLst>
          </p:nvPr>
        </p:nvGraphicFramePr>
        <p:xfrm>
          <a:off x="1104900" y="1358900"/>
          <a:ext cx="670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6" name="Equation" r:id="rId3" imgW="6705600" imgH="1625600" progId="Equation.DSMT4">
                  <p:embed/>
                </p:oleObj>
              </mc:Choice>
              <mc:Fallback>
                <p:oleObj name="Equation" r:id="rId3" imgW="6705600" imgH="1625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358900"/>
                        <a:ext cx="67056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57615"/>
              </p:ext>
            </p:extLst>
          </p:nvPr>
        </p:nvGraphicFramePr>
        <p:xfrm>
          <a:off x="2057400" y="3778250"/>
          <a:ext cx="4684499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7" name="Equation" r:id="rId5" imgW="3898900" imgH="850900" progId="Equation.DSMT4">
                  <p:embed/>
                </p:oleObj>
              </mc:Choice>
              <mc:Fallback>
                <p:oleObj name="Equation" r:id="rId5" imgW="3898900" imgH="85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78250"/>
                        <a:ext cx="4684499" cy="1022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/>
          <p:nvPr/>
        </p:nvGrpSpPr>
        <p:grpSpPr>
          <a:xfrm>
            <a:off x="4191000" y="2895600"/>
            <a:ext cx="2667000" cy="990600"/>
            <a:chOff x="4191000" y="2895600"/>
            <a:chExt cx="2667000" cy="9906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16200000" flipH="1">
              <a:off x="3886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rot="5400000">
              <a:off x="6172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1" name="TextBox 20"/>
          <p:cNvSpPr txBox="1"/>
          <p:nvPr/>
        </p:nvSpPr>
        <p:spPr>
          <a:xfrm>
            <a:off x="1447800" y="5257800"/>
            <a:ext cx="62402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 DO:</a:t>
            </a:r>
            <a:r>
              <a:rPr lang="en-US" dirty="0" smtClean="0">
                <a:solidFill>
                  <a:srgbClr val="000000"/>
                </a:solidFill>
              </a:rPr>
              <a:t> fi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2" name="Object 14"/>
          <p:cNvGraphicFramePr>
            <a:graphicFrameLocks noChangeAspect="1"/>
          </p:cNvGraphicFramePr>
          <p:nvPr/>
        </p:nvGraphicFramePr>
        <p:xfrm>
          <a:off x="869950" y="1651000"/>
          <a:ext cx="7327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6" name="Equation" r:id="rId3" imgW="7327800" imgH="1307880" progId="Equation.DSMT4">
                  <p:embed/>
                </p:oleObj>
              </mc:Choice>
              <mc:Fallback>
                <p:oleObj name="Equation" r:id="rId3" imgW="7327800" imgH="1307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651000"/>
                        <a:ext cx="73279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4909" y="3544669"/>
            <a:ext cx="8311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Multiply both sides by </a:t>
            </a:r>
            <a:r>
              <a:rPr lang="en-US" sz="3600" dirty="0" err="1" smtClean="0">
                <a:solidFill>
                  <a:srgbClr val="FF00FF"/>
                </a:solidFill>
              </a:rPr>
              <a:t>denom</a:t>
            </a:r>
            <a:r>
              <a:rPr lang="en-US" sz="3600" dirty="0" smtClean="0">
                <a:solidFill>
                  <a:srgbClr val="FF00FF"/>
                </a:solidFill>
              </a:rPr>
              <a:t> of LHS. 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/>
        </p:nvGraphicFramePr>
        <p:xfrm>
          <a:off x="1555750" y="4775200"/>
          <a:ext cx="6057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7" name="Equation" r:id="rId5" imgW="6057720" imgH="660240" progId="Equation.DSMT4">
                  <p:embed/>
                </p:oleObj>
              </mc:Choice>
              <mc:Fallback>
                <p:oleObj name="Equation" r:id="rId5" imgW="605772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775200"/>
                        <a:ext cx="6057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BE16930-C7CC-4A6F-941E-7E241FFA49FB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762000" y="1304925"/>
            <a:ext cx="7620000" cy="235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1800"/>
              </a:spcAft>
              <a:buFont typeface="Arial" charset="0"/>
              <a:buChar char="•"/>
            </a:pPr>
            <a:r>
              <a:rPr lang="en-US" dirty="0"/>
              <a:t>elegant derivations of   	counting formulas</a:t>
            </a:r>
          </a:p>
          <a:p>
            <a:pPr>
              <a:buFont typeface="Arial" charset="0"/>
              <a:buChar char="•"/>
            </a:pPr>
            <a:r>
              <a:rPr lang="en-US" dirty="0"/>
              <a:t>solving recurrences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638300" y="457200"/>
            <a:ext cx="6591300" cy="762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b="1" kern="0" dirty="0">
                <a:latin typeface="+mj-lt"/>
                <a:ea typeface="+mj-ea"/>
                <a:cs typeface="+mj-cs"/>
              </a:rPr>
              <a:t>Why Generating Functions?</a:t>
            </a:r>
          </a:p>
        </p:txBody>
      </p:sp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228600" y="4038600"/>
            <a:ext cx="86868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i="1" dirty="0"/>
              <a:t>many </a:t>
            </a:r>
            <a:r>
              <a:rPr lang="en-US" i="1" dirty="0" smtClean="0"/>
              <a:t>kinds of gen </a:t>
            </a:r>
            <a:r>
              <a:rPr lang="en-US" i="1" dirty="0" err="1" smtClean="0"/>
              <a:t>funcs</a:t>
            </a:r>
            <a:r>
              <a:rPr lang="en-US" i="1" dirty="0" smtClean="0"/>
              <a:t>:</a:t>
            </a:r>
            <a:r>
              <a:rPr lang="en-US" dirty="0" smtClean="0"/>
              <a:t> </a:t>
            </a:r>
            <a:r>
              <a:rPr lang="en-US" dirty="0" err="1" smtClean="0"/>
              <a:t>ordinary,exponential,Dirichlet</a:t>
            </a:r>
            <a:r>
              <a:rPr lang="en-US" dirty="0"/>
              <a:t>,…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/>
        </p:nvGraphicFramePr>
        <p:xfrm>
          <a:off x="1555750" y="1473200"/>
          <a:ext cx="6057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15" name="Equation" r:id="rId3" imgW="6057720" imgH="660240" progId="Equation.DSMT4">
                  <p:embed/>
                </p:oleObj>
              </mc:Choice>
              <mc:Fallback>
                <p:oleObj name="Equation" r:id="rId3" imgW="6057720" imgH="660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473200"/>
                        <a:ext cx="6057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209800"/>
            <a:ext cx="58352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Substitute in values for x.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3428" name="Object 14"/>
          <p:cNvGraphicFramePr>
            <a:graphicFrameLocks noChangeAspect="1"/>
          </p:cNvGraphicFramePr>
          <p:nvPr/>
        </p:nvGraphicFramePr>
        <p:xfrm>
          <a:off x="762000" y="31242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16" name="Equation" r:id="rId5" imgW="1396800" imgH="482400" progId="Equation.DSMT4">
                  <p:embed/>
                </p:oleObj>
              </mc:Choice>
              <mc:Fallback>
                <p:oleObj name="Equation" r:id="rId5" imgW="1396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1397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14"/>
          <p:cNvGraphicFramePr>
            <a:graphicFrameLocks noChangeAspect="1"/>
          </p:cNvGraphicFramePr>
          <p:nvPr/>
        </p:nvGraphicFramePr>
        <p:xfrm>
          <a:off x="1295400" y="3771900"/>
          <a:ext cx="294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17" name="Equation" r:id="rId7" imgW="2946240" imgH="660240" progId="Equation.DSMT4">
                  <p:embed/>
                </p:oleObj>
              </mc:Choice>
              <mc:Fallback>
                <p:oleObj name="Equation" r:id="rId7" imgW="294624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71900"/>
                        <a:ext cx="2946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14"/>
          <p:cNvGraphicFramePr>
            <a:graphicFrameLocks noChangeAspect="1"/>
          </p:cNvGraphicFramePr>
          <p:nvPr/>
        </p:nvGraphicFramePr>
        <p:xfrm>
          <a:off x="6280150" y="3670300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18" name="Equation" r:id="rId9" imgW="1981080" imgH="863280" progId="Equation.DSMT4">
                  <p:embed/>
                </p:oleObj>
              </mc:Choice>
              <mc:Fallback>
                <p:oleObj name="Equation" r:id="rId9" imgW="198108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3670300"/>
                        <a:ext cx="1981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14"/>
          <p:cNvGraphicFramePr>
            <a:graphicFrameLocks noChangeAspect="1"/>
          </p:cNvGraphicFramePr>
          <p:nvPr/>
        </p:nvGraphicFramePr>
        <p:xfrm>
          <a:off x="762000" y="4908550"/>
          <a:ext cx="213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19" name="Equation" r:id="rId11" imgW="2133360" imgH="545760" progId="Equation.DSMT4">
                  <p:embed/>
                </p:oleObj>
              </mc:Choice>
              <mc:Fallback>
                <p:oleObj name="Equation" r:id="rId11" imgW="2133360" imgH="545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08550"/>
                        <a:ext cx="2133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14"/>
          <p:cNvGraphicFramePr>
            <a:graphicFrameLocks noChangeAspect="1"/>
          </p:cNvGraphicFramePr>
          <p:nvPr/>
        </p:nvGraphicFramePr>
        <p:xfrm>
          <a:off x="1295400" y="5562600"/>
          <a:ext cx="426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20" name="Equation" r:id="rId13" imgW="4267080" imgH="685800" progId="Equation.DSMT4">
                  <p:embed/>
                </p:oleObj>
              </mc:Choice>
              <mc:Fallback>
                <p:oleObj name="Equation" r:id="rId13" imgW="426708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4267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14"/>
          <p:cNvGraphicFramePr>
            <a:graphicFrameLocks noChangeAspect="1"/>
          </p:cNvGraphicFramePr>
          <p:nvPr/>
        </p:nvGraphicFramePr>
        <p:xfrm>
          <a:off x="6280150" y="5486400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21" name="Equation" r:id="rId15" imgW="1574640" imgH="863280" progId="Equation.DSMT4">
                  <p:embed/>
                </p:oleObj>
              </mc:Choice>
              <mc:Fallback>
                <p:oleObj name="Equation" r:id="rId15" imgW="1574640" imgH="863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5486400"/>
                        <a:ext cx="1574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inding the coefficients</a:t>
            </a:r>
            <a:endParaRPr lang="en-US" sz="4000" dirty="0"/>
          </a:p>
        </p:txBody>
      </p:sp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1141413" y="1274763"/>
          <a:ext cx="6892925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1" name="Equation" r:id="rId3" imgW="4495680" imgH="1269720" progId="Equation.DSMT4">
                  <p:embed/>
                </p:oleObj>
              </mc:Choice>
              <mc:Fallback>
                <p:oleObj name="Equation" r:id="rId3" imgW="4495680" imgH="1269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274763"/>
                        <a:ext cx="6892925" cy="194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0" y="3664802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the partial fraction expansion</a:t>
            </a:r>
            <a:endParaRPr lang="en-US" sz="48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2971800" y="1219200"/>
          <a:ext cx="5354638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2" name="Equation" r:id="rId5" imgW="3848100" imgH="1447800" progId="Equation.DSMT4">
                  <p:embed/>
                </p:oleObj>
              </mc:Choice>
              <mc:Fallback>
                <p:oleObj name="Equation" r:id="rId5" imgW="3848100" imgH="144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19200"/>
                        <a:ext cx="5354638" cy="20145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4267200"/>
          <a:ext cx="4800600" cy="195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3" name="Equation" r:id="rId7" imgW="749300" imgH="304800" progId="Equation.DSMT4">
                  <p:embed/>
                </p:oleObj>
              </mc:Choice>
              <mc:Fallback>
                <p:oleObj name="Equation" r:id="rId7" imgW="749300" imgH="304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4800600" cy="195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General…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1487269"/>
            <a:ext cx="83819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partial fraction expansion of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x)/</a:t>
            </a:r>
            <a:r>
              <a:rPr lang="en-US" sz="3600" dirty="0" smtClean="0">
                <a:solidFill>
                  <a:srgbClr val="0000FF"/>
                </a:solidFill>
              </a:rPr>
              <a:t>Q</a:t>
            </a:r>
            <a:r>
              <a:rPr lang="en-US" sz="3600" dirty="0" smtClean="0"/>
              <a:t>(x) contains terms of the form</a:t>
            </a:r>
            <a:endParaRPr lang="en-US" sz="3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81050" y="3003550"/>
          <a:ext cx="42418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6" name="Equation" r:id="rId3" imgW="4241800" imgH="1917700" progId="Equation.DSMT4">
                  <p:embed/>
                </p:oleObj>
              </mc:Choice>
              <mc:Fallback>
                <p:oleObj name="Equation" r:id="rId3" imgW="4241800" imgH="1917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003550"/>
                        <a:ext cx="42418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5257800"/>
            <a:ext cx="63513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here 1/</a:t>
            </a:r>
            <a:r>
              <a:rPr lang="en-US" sz="36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Symbol"/>
              </a:rPr>
              <a:t>α</a:t>
            </a:r>
            <a:r>
              <a:rPr lang="en-US" sz="3600" dirty="0" smtClean="0">
                <a:solidFill>
                  <a:srgbClr val="008000"/>
                </a:solidFill>
                <a:sym typeface="Symbol"/>
              </a:rPr>
              <a:t> </a:t>
            </a:r>
            <a:r>
              <a:rPr lang="en-US" sz="3600" dirty="0" smtClean="0">
                <a:sym typeface="Symbol"/>
              </a:rPr>
              <a:t>is a root of 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Q</a:t>
            </a:r>
            <a:r>
              <a:rPr lang="en-US" sz="3600" dirty="0" smtClean="0">
                <a:sym typeface="Symbol"/>
              </a:rPr>
              <a:t>(x).</a:t>
            </a:r>
            <a:endParaRPr lang="en-US" sz="3600" dirty="0"/>
          </a:p>
        </p:txBody>
      </p:sp>
      <p:grpSp>
        <p:nvGrpSpPr>
          <p:cNvPr id="4" name="Group 15"/>
          <p:cNvGrpSpPr/>
          <p:nvPr/>
        </p:nvGrpSpPr>
        <p:grpSpPr>
          <a:xfrm>
            <a:off x="3962400" y="2819400"/>
            <a:ext cx="4952999" cy="1077218"/>
            <a:chOff x="3812309" y="2819399"/>
            <a:chExt cx="5103090" cy="895784"/>
          </a:xfrm>
        </p:grpSpPr>
        <p:sp>
          <p:nvSpPr>
            <p:cNvPr id="11" name="TextBox 10"/>
            <p:cNvSpPr txBox="1"/>
            <p:nvPr/>
          </p:nvSpPr>
          <p:spPr>
            <a:xfrm>
              <a:off x="5029200" y="2819399"/>
              <a:ext cx="3886199" cy="8957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00FF"/>
                  </a:solidFill>
                </a:rPr>
                <a:t>We know the </a:t>
              </a:r>
              <a:r>
                <a:rPr lang="en-US" sz="3200" dirty="0" smtClean="0">
                  <a:solidFill>
                    <a:srgbClr val="0000FF"/>
                  </a:solidFill>
                </a:rPr>
                <a:t>n</a:t>
              </a:r>
              <a:r>
                <a:rPr lang="en-US" sz="3200" baseline="30000" dirty="0" smtClean="0">
                  <a:solidFill>
                    <a:srgbClr val="FF00FF"/>
                  </a:solidFill>
                </a:rPr>
                <a:t>th</a:t>
              </a:r>
              <a:r>
                <a:rPr lang="en-US" sz="3200" dirty="0" smtClean="0">
                  <a:solidFill>
                    <a:srgbClr val="FF00FF"/>
                  </a:solidFill>
                </a:rPr>
                <a:t> </a:t>
              </a:r>
              <a:r>
                <a:rPr lang="en-US" sz="3200" dirty="0" err="1" smtClean="0">
                  <a:solidFill>
                    <a:srgbClr val="FF00FF"/>
                  </a:solidFill>
                </a:rPr>
                <a:t>coeff</a:t>
              </a:r>
              <a:r>
                <a:rPr lang="en-US" sz="3200" dirty="0" smtClean="0">
                  <a:solidFill>
                    <a:srgbClr val="FF00FF"/>
                  </a:solidFill>
                </a:rPr>
                <a:t> of this!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11" idx="1"/>
            </p:cNvCxnSpPr>
            <p:nvPr/>
          </p:nvCxnSpPr>
          <p:spPr bwMode="auto">
            <a:xfrm rot="10800000" flipV="1">
              <a:off x="3812309" y="3267289"/>
              <a:ext cx="1216891" cy="249131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668963" y="3810000"/>
          <a:ext cx="31702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7" name="Equation" r:id="rId5" imgW="965200" imgH="533400" progId="Equation.DSMT4">
                  <p:embed/>
                </p:oleObj>
              </mc:Choice>
              <mc:Fallback>
                <p:oleObj name="Equation" r:id="rId5" imgW="965200" imgH="533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3810000"/>
                        <a:ext cx="3170237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371600"/>
            <a:ext cx="830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For roots with </a:t>
            </a:r>
            <a:r>
              <a:rPr lang="en-US" sz="4000" dirty="0" smtClean="0">
                <a:solidFill>
                  <a:srgbClr val="0000FF"/>
                </a:solidFill>
              </a:rPr>
              <a:t>multiplicity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/>
              <a:t>in factored denominator of gen func </a:t>
            </a:r>
            <a:endParaRPr lang="en-US" sz="4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73450" y="2514600"/>
          <a:ext cx="2463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54" name="Equation" r:id="rId4" imgW="2463800" imgH="1727200" progId="Equation.DSMT4">
                  <p:embed/>
                </p:oleObj>
              </mc:Choice>
              <mc:Fallback>
                <p:oleObj name="Equation" r:id="rId4" imgW="2463800" imgH="172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514600"/>
                        <a:ext cx="24638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4267200"/>
            <a:ext cx="66358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</a:t>
            </a:r>
            <a:r>
              <a:rPr lang="en-US" dirty="0" err="1" smtClean="0">
                <a:solidFill>
                  <a:srgbClr val="FF00FF"/>
                </a:solidFill>
              </a:rPr>
              <a:t>k</a:t>
            </a:r>
            <a:r>
              <a:rPr lang="en-US" dirty="0" smtClean="0"/>
              <a:t> partial fractions:</a:t>
            </a:r>
            <a:endParaRPr lang="en-US" dirty="0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609600" y="4876800"/>
          <a:ext cx="7924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55" name="Equation" r:id="rId6" imgW="7924800" imgH="1663700" progId="Equation.DSMT4">
                  <p:embed/>
                </p:oleObj>
              </mc:Choice>
              <mc:Fallback>
                <p:oleObj name="Equation" r:id="rId6" imgW="7924800" imgH="166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79248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3219271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</a:rPr>
              <a:t>use </a:t>
            </a:r>
            <a:r>
              <a:rPr lang="en-US" sz="3600" dirty="0" smtClean="0">
                <a:solidFill>
                  <a:srgbClr val="FF00FF"/>
                </a:solidFill>
              </a:rPr>
              <a:t>polynomial long division </a:t>
            </a:r>
            <a:r>
              <a:rPr lang="en-US" sz="3600" dirty="0" smtClean="0">
                <a:solidFill>
                  <a:srgbClr val="000000"/>
                </a:solidFill>
              </a:rPr>
              <a:t>to find Q(x) and R(x) such tha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1638300"/>
          <a:ext cx="627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2" name="Equation" r:id="rId4" imgW="6273720" imgH="571320" progId="Equation.DSMT4">
                  <p:embed/>
                </p:oleObj>
              </mc:Choice>
              <mc:Fallback>
                <p:oleObj name="Equation" r:id="rId4" imgW="627372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38300"/>
                        <a:ext cx="6273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1000" y="2362200"/>
            <a:ext cx="662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N) </a:t>
            </a:r>
            <a:r>
              <a:rPr lang="en-US" sz="40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D)… </a:t>
            </a:r>
            <a:endParaRPr lang="en-US" sz="4000" dirty="0"/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406400" y="4724400"/>
          <a:ext cx="553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3" name="Equation" r:id="rId6" imgW="5537160" imgH="571320" progId="Equation.DSMT4">
                  <p:embed/>
                </p:oleObj>
              </mc:Choice>
              <mc:Fallback>
                <p:oleObj name="Equation" r:id="rId6" imgW="553716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724400"/>
                        <a:ext cx="5537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1000" y="5562600"/>
            <a:ext cx="754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</a:rPr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R)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D).</a:t>
            </a:r>
            <a:endParaRPr lang="en-US" sz="4000" dirty="0"/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>
              <a:buNone/>
            </a:pPr>
            <a:r>
              <a:rPr lang="en-US" sz="12700" dirty="0"/>
              <a:t>Problems</a:t>
            </a:r>
            <a:endParaRPr lang="en-US" sz="12700" dirty="0" smtClean="0"/>
          </a:p>
          <a:p>
            <a:pPr algn="ctr" eaLnBrk="1" hangingPunct="1">
              <a:buNone/>
            </a:pPr>
            <a:r>
              <a:rPr lang="en-US" sz="12700" dirty="0" smtClean="0"/>
              <a:t>1 &amp; 2</a:t>
            </a:r>
            <a:endParaRPr lang="en-US" sz="127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A585D087-0720-40C8-BCB9-442D95888E3B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Ordinary Generating Func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5720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4000" dirty="0" smtClean="0"/>
              <a:t>The ordinary generating function for the infinite sequence</a:t>
            </a:r>
          </a:p>
          <a:p>
            <a:pPr algn="ctr">
              <a:lnSpc>
                <a:spcPct val="150000"/>
              </a:lnSpc>
              <a:buNone/>
            </a:pPr>
            <a:r>
              <a:rPr lang="en-US" sz="4000" b="1" dirty="0" smtClean="0">
                <a:solidFill>
                  <a:srgbClr val="0000FF"/>
                </a:solidFill>
                <a:sym typeface="Euclid Symbol" pitchFamily="18" charset="2"/>
              </a:rPr>
              <a:t>〈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, 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, 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,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4000" b="1" dirty="0" err="1" smtClean="0">
                <a:solidFill>
                  <a:srgbClr val="0000FF"/>
                </a:solidFill>
                <a:sym typeface="Euclid Symbol" pitchFamily="18" charset="2"/>
              </a:rPr>
              <a:t>〉</a:t>
            </a:r>
            <a:endParaRPr lang="en-US" sz="4000" b="1" dirty="0" smtClean="0"/>
          </a:p>
          <a:p>
            <a:pPr>
              <a:buFontTx/>
              <a:buNone/>
            </a:pPr>
            <a:r>
              <a:rPr lang="en-US" sz="4000" dirty="0" smtClean="0"/>
              <a:t>is the power series: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G(x) = 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x</a:t>
            </a:r>
            <a:r>
              <a:rPr lang="en-US" sz="4000" baseline="30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2000" baseline="30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</a:p>
        </p:txBody>
      </p:sp>
      <p:sp>
        <p:nvSpPr>
          <p:cNvPr id="1024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352FCCE4-BE3A-4FE8-9C7F-346C1706D930}" type="slidenum">
              <a:rPr lang="en-US" smtClean="0"/>
              <a:pPr/>
              <a:t>5</a:t>
            </a:fld>
            <a:endParaRPr lang="en-US" dirty="0" smtClean="0"/>
          </a:p>
        </p:txBody>
      </p:sp>
      <p:grpSp>
        <p:nvGrpSpPr>
          <p:cNvPr id="30" name="Group 29"/>
          <p:cNvGrpSpPr/>
          <p:nvPr/>
        </p:nvGrpSpPr>
        <p:grpSpPr>
          <a:xfrm>
            <a:off x="5638800" y="3124200"/>
            <a:ext cx="1392326" cy="2428752"/>
            <a:chOff x="5643520" y="3007540"/>
            <a:chExt cx="1392326" cy="2428752"/>
          </a:xfrm>
        </p:grpSpPr>
        <p:sp>
          <p:nvSpPr>
            <p:cNvPr id="18" name="TextBox 17"/>
            <p:cNvSpPr txBox="1"/>
            <p:nvPr/>
          </p:nvSpPr>
          <p:spPr>
            <a:xfrm>
              <a:off x="5643520" y="3007540"/>
              <a:ext cx="838199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r>
                <a:rPr lang="en-US" sz="4000" dirty="0" smtClean="0">
                  <a:solidFill>
                    <a:srgbClr val="0000FF"/>
                  </a:solidFill>
                  <a:sym typeface="Euclid Extra" pitchFamily="18" charset="2"/>
                </a:rPr>
                <a:t>,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83799" y="4728406"/>
              <a:ext cx="452047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lIns="0" rIns="0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rot="16200000" flipH="1">
              <a:off x="5829300" y="4000500"/>
              <a:ext cx="990600" cy="609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47625" cap="flat" cmpd="sng" algn="ctr">
              <a:solidFill>
                <a:srgbClr val="FF00FF"/>
              </a:solidFill>
              <a:prstDash val="sysDash"/>
              <a:round/>
              <a:headEnd type="arrow" w="med" len="med"/>
              <a:tailEnd type="arrow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41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79680"/>
              </p:ext>
            </p:extLst>
          </p:nvPr>
        </p:nvGraphicFramePr>
        <p:xfrm>
          <a:off x="1074738" y="3998913"/>
          <a:ext cx="44434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Equation" r:id="rId4" imgW="3441700" imgH="838200" progId="Equation.3">
                  <p:embed/>
                </p:oleObj>
              </mc:Choice>
              <mc:Fallback>
                <p:oleObj name="Equation" r:id="rId4" imgW="3441700" imgH="838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3998913"/>
                        <a:ext cx="4443412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67FB316-D213-489C-8FDE-91E3356C5A6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77917"/>
              </p:ext>
            </p:extLst>
          </p:nvPr>
        </p:nvGraphicFramePr>
        <p:xfrm>
          <a:off x="812800" y="2392363"/>
          <a:ext cx="37750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Equation" r:id="rId6" imgW="3060700" imgH="1092200" progId="Equation.3">
                  <p:embed/>
                </p:oleObj>
              </mc:Choice>
              <mc:Fallback>
                <p:oleObj name="Equation" r:id="rId6" imgW="3060700" imgH="109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92363"/>
                        <a:ext cx="3775075" cy="1347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581400" y="16764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52" name="Equation" r:id="rId8" imgW="1066680" imgH="342720" progId="Equation.DSMT4">
                    <p:embed/>
                  </p:oleObj>
                </mc:Choice>
                <mc:Fallback>
                  <p:oleObj name="Equation" r:id="rId8" imgW="1066680" imgH="342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2705100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867400" y="3525838"/>
          <a:ext cx="1912938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Equation" r:id="rId10" imgW="1168400" imgH="1104900" progId="Equation.DSMT4">
                  <p:embed/>
                </p:oleObj>
              </mc:Choice>
              <mc:Fallback>
                <p:oleObj name="Equation" r:id="rId10" imgW="1168400" imgH="1104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25838"/>
                        <a:ext cx="1912938" cy="180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unting with Generating </a:t>
            </a:r>
            <a:r>
              <a:rPr lang="en-US" dirty="0" err="1" smtClean="0"/>
              <a:t>Fun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67FB316-D213-489C-8FDE-91E3356C5A6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676400"/>
            <a:ext cx="79248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Different types of items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Items of the same type are indistinguishable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How many different bags of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>
                <a:solidFill>
                  <a:srgbClr val="000000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</a:rPr>
              <a:t>items exist, subject to constraints on the number of each type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67FB316-D213-489C-8FDE-91E3356C5A6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219200"/>
            <a:ext cx="7620000" cy="4816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en-US" sz="3600" dirty="0" smtClean="0"/>
              <a:t>In how many ways can we fill a bag with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 smtClean="0"/>
              <a:t> fruits given the following constraints?</a:t>
            </a:r>
            <a:endParaRPr lang="en-US" sz="3600" dirty="0"/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t most 2 </a:t>
            </a:r>
            <a:r>
              <a:rPr lang="en-US" sz="3600" dirty="0" smtClean="0">
                <a:solidFill>
                  <a:srgbClr val="FF9900"/>
                </a:solidFill>
              </a:rPr>
              <a:t>oranges</a:t>
            </a:r>
            <a:r>
              <a:rPr lang="en-US" sz="3600" dirty="0" smtClean="0"/>
              <a:t>.</a:t>
            </a:r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00B050"/>
                </a:solidFill>
              </a:rPr>
              <a:t>apples</a:t>
            </a:r>
            <a:r>
              <a:rPr lang="en-US" sz="3600" dirty="0" smtClean="0"/>
              <a:t>.</a:t>
            </a:r>
          </a:p>
          <a:p>
            <a:pPr marL="274320"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939E00"/>
                </a:solidFill>
              </a:rPr>
              <a:t>bananas</a:t>
            </a:r>
            <a:r>
              <a:rPr lang="en-US" sz="3600" dirty="0" smtClean="0"/>
              <a:t> that only come in bunches of 3.</a:t>
            </a:r>
            <a:endParaRPr lang="en-US" sz="36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gs with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= 4 frui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3810000"/>
          </a:xfrm>
        </p:spPr>
        <p:txBody>
          <a:bodyPr/>
          <a:lstStyle/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1 </a:t>
            </a:r>
            <a:r>
              <a:rPr lang="en-US" sz="4000" dirty="0" smtClean="0">
                <a:solidFill>
                  <a:srgbClr val="00B050"/>
                </a:solidFill>
              </a:rPr>
              <a:t>appl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4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0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2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2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pPr>
              <a:buNone/>
            </a:pP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1M.</a:t>
            </a:r>
            <a:fld id="{167FB316-D213-489C-8FDE-91E3356C5A6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5540514"/>
            <a:ext cx="64796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Number of 4-fruit bags: 5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675</TotalTime>
  <Words>1169</Words>
  <Application>Microsoft Macintosh PowerPoint</Application>
  <PresentationFormat>On-screen Show (4:3)</PresentationFormat>
  <Paragraphs>219</Paragraphs>
  <Slides>45</Slides>
  <Notes>30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6.042 Lecture Template</vt:lpstr>
      <vt:lpstr>Equation</vt:lpstr>
      <vt:lpstr>PowerPoint Presentation</vt:lpstr>
      <vt:lpstr>Infinite Geometric Sum</vt:lpstr>
      <vt:lpstr>Infinite Geometric Sum</vt:lpstr>
      <vt:lpstr>PowerPoint Presentation</vt:lpstr>
      <vt:lpstr>Ordinary Generating Functions</vt:lpstr>
      <vt:lpstr>Infinite Geometric Sum</vt:lpstr>
      <vt:lpstr>Counting with Generating Funcs</vt:lpstr>
      <vt:lpstr>Bags of fruit</vt:lpstr>
      <vt:lpstr>Bags with n = 4 fruits </vt:lpstr>
      <vt:lpstr>At most 2 oranges</vt:lpstr>
      <vt:lpstr>Any number of apples</vt:lpstr>
      <vt:lpstr>Substituting xk for x</vt:lpstr>
      <vt:lpstr>Bananas in bunches of 3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Bags of Fruit</vt:lpstr>
      <vt:lpstr>A Familiar Generating Function?</vt:lpstr>
      <vt:lpstr>For future term…  A brief exercise: Derive generating function for  selecting a bag of n chocolate and vanilla donuts…</vt:lpstr>
      <vt:lpstr>A Familiar Generating Function?</vt:lpstr>
      <vt:lpstr>A Familiar Generating Function?</vt:lpstr>
      <vt:lpstr>A Familiar Generating Function?</vt:lpstr>
      <vt:lpstr>The Donut Number!</vt:lpstr>
      <vt:lpstr>The Donut Number!</vt:lpstr>
      <vt:lpstr>The Donut Number!</vt:lpstr>
      <vt:lpstr>The Donut Number!</vt:lpstr>
      <vt:lpstr>Conclusion: Bags of Fruit</vt:lpstr>
      <vt:lpstr>Convolution Rule</vt:lpstr>
      <vt:lpstr>Convolution Rule</vt:lpstr>
      <vt:lpstr>Convolution Rule</vt:lpstr>
      <vt:lpstr>Finding coefficients</vt:lpstr>
      <vt:lpstr>coefficients of rational functions</vt:lpstr>
      <vt:lpstr>Partial Fraction Example</vt:lpstr>
      <vt:lpstr>Partial Fractions for H(x)</vt:lpstr>
      <vt:lpstr>Solve for A1 and A2</vt:lpstr>
      <vt:lpstr>Solve for A1 and A2</vt:lpstr>
      <vt:lpstr>Finding the coefficients</vt:lpstr>
      <vt:lpstr>In General…</vt:lpstr>
      <vt:lpstr>Partial Fractions Caveat #1</vt:lpstr>
      <vt:lpstr>Partial Fractions Caveat #2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61</cp:revision>
  <cp:lastPrinted>2012-04-20T13:32:44Z</cp:lastPrinted>
  <dcterms:created xsi:type="dcterms:W3CDTF">2010-04-23T03:47:24Z</dcterms:created>
  <dcterms:modified xsi:type="dcterms:W3CDTF">2012-04-20T13:34:06Z</dcterms:modified>
</cp:coreProperties>
</file>